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4329408-C4B1-3367-0253-7C8C496049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AEA778E-3C99-BD23-1B90-190865D0B0B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27FFDED5-48D2-2A26-6718-296AEE495CD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96AAD665-6CBC-7CA0-8AD4-CB6BEEB3C87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BE677FF0-95E2-E89C-D67C-6C8E5E5075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527B4007-BF0F-AEED-2A09-AFD668CA72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756BBB-0A6A-4646-89EE-E64FFD5CBA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66A093B-E331-024B-C43F-1BD780A7FBB6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9051F100-877F-E71C-F67F-D71BD896AFA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E28C5394-86B8-B856-F5F9-84999A22343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CA737AB0-48D9-E7A3-2E82-E45CF8BFEAA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D3A36A69-69F1-0001-061E-C6ED981850D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826A63D1-E4EB-A707-CC23-754944EA672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BD1E6560-B1C8-DD2B-9931-5CCD555815A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EE47FD9-422C-5A1A-1886-A9410ADBD5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371C5DB-9240-A3EF-8390-5832C2D2B2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25B2B79-3815-15E5-A861-5AEAEAE53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F6D003-0B0D-432D-818F-F4FAFEDF71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590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5B5521C-660C-ADD1-1AEE-8DBA888273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0393147-D489-F89B-29F0-47D445670A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A913AB1-BA5A-FB11-208C-F80FFC22C7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2282D0-73C7-45A3-97E9-B45220F5F0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100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FA370A1-9ED9-2C0B-ECF7-55C05C664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CBE9C6C-CD53-EAAF-E277-EBF59898F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121AC96-6D3A-EEAF-0FB8-1124E4FA74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F81EB7-1A8A-415D-AAD1-9F23DBBD28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192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B1F82D-F25F-7ACA-AE30-F1E6C3286C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8D7B12D-D48F-5767-5A26-C9B33D321B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CCC31E8-BD7C-A590-8AC1-1539745A0A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33F16D-E596-4423-AEB8-840D19A768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176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9D537B0-201A-5D4E-BC67-EAA48AD7DE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B85D203-9B63-5C7D-C48F-A0827D0E12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8D47619-DC03-1D55-FC6C-A5DF62BE97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05245-ACB6-4CAD-A1D8-6AE747024B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2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C179BC8-C685-E48B-5015-1341F9A739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8BFE41F-3EEA-AEBA-F733-75606B06AD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023F071-EE9F-4AD8-6C6F-1617CD3A4E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145917-E9F4-4A2F-8130-665932D8B1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480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912DD7D-B17D-9F96-22B3-63980F1A5A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6BE5F55-3A03-9E1E-BA66-AE5F3DE7F5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0E3D581-A65E-6195-B029-4FED5FD76D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FBE693-E1EC-4F32-978F-E4438CD6BD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092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EC775BB-3628-B099-7951-4214CC10CE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CDFA08A0-AC9D-1324-3DDE-9A58F8424B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0E9BDD7-A80F-2FE9-892E-1AE34A6868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B8EC4F-330A-49E2-908D-76AE97E49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0141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9E532E1-DB37-851F-0E71-CBEB5D3DF0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7A9BC3A0-0757-8F55-1376-38BC052659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B0DADD0-0A12-0A16-12C8-D389F18F4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776AD0-45A6-4581-AB03-08D8A0414F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4415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6284B3D-2CB2-DB1C-973F-D93867F97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27CF564-5A55-43C5-292A-D46051F98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72BFFA2-366F-C900-55DB-8F05D7C2F2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27F22-9CE8-45D9-AB8A-B4EB4A5CDA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930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CDF10BB-07A8-E25E-2E45-256B13F270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15C2AD0-3760-60F1-5EB2-C8CBE08E8B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860F464-7C0C-6596-3A72-5EBCB46EFE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2AA37-B1FC-4168-9A7B-345AA7871F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04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3FEC391-1DBA-58D2-0227-CAA187BCCAFF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AD5F7BA9-F446-5704-15CE-80165FC324C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3BA1070C-4E08-A965-6814-251EDD54C76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BE63CE02-E583-A91B-38D5-463F22251FB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7A958A6-FE05-14DD-684D-D3BACA380B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E3B3EC9-AE9E-9D58-E70B-675A71D24E1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E58EEE4F-2BE6-9494-E48D-25736862D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C77C6231-1EE4-6EE6-ED3A-BC0965E6B6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0A542098-BFBC-8D7E-15FB-DF84E0C9CE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99AAD0FF-0483-46A4-55FE-5E8C9F405CD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0F4F1F2-6B27-4160-B80C-2CD9AA4C54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D5F707DB-BBD8-174D-EC3D-570C630D07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png"/><Relationship Id="rId5" Type="http://schemas.openxmlformats.org/officeDocument/2006/relationships/image" Target="../media/image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13.png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17" Type="http://schemas.openxmlformats.org/officeDocument/2006/relationships/hyperlink" Target="../&#31532;2&#31456;.ppt#11. PowerPoint &#28436;&#31034;&#25991;&#31295;" TargetMode="External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35F3F7AA-7629-B7AF-0223-5F92E3ADE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120E4BC-E16A-43B7-85AA-240AE73F61E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1918BFA0-BC36-C079-580E-328E3F35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15938"/>
            <a:ext cx="87026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如图，已知活塞与气缸无摩擦，初始时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7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缓缓加热，使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9EEC757F-7E81-F86E-6543-12FE89C94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838" y="1143000"/>
            <a:ext cx="333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缸径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F673A680-D6DB-65BF-3358-920074D74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905000"/>
            <a:ext cx="295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：过程加热量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。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078" name="Text Box 5">
            <a:extLst>
              <a:ext uri="{FF2B5EF4-FFF2-40B4-BE49-F238E27FC236}">
                <a16:creationId xmlns:a16="http://schemas.microsoft.com/office/drawing/2014/main" id="{A45A944C-6DA4-528B-7536-4EBD1E0A3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58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303771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56F82854-EB6C-AB65-9785-1E2CE86AF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143000"/>
          <a:ext cx="3744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241300" progId="Equation.DSMT4">
                  <p:embed/>
                </p:oleObj>
              </mc:Choice>
              <mc:Fallback>
                <p:oleObj name="Equation" r:id="rId2" imgW="1714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3744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8CBB0EE1-89E7-1042-79D2-BF3F205B0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835150"/>
          <a:ext cx="2578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79400" progId="Equation.DSMT4">
                  <p:embed/>
                </p:oleObj>
              </mc:Choice>
              <mc:Fallback>
                <p:oleObj name="Equation" r:id="rId4" imgW="1193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35150"/>
                        <a:ext cx="2578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AutoShape 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417D08C-2AFA-BD3A-3A79-80654EF6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C0B73DA5-22C6-6292-BB80-CBC16ACB3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4038"/>
            <a:ext cx="584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0.4 m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空气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43E70FCF-C599-9E6B-21C7-FC630DB76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146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37C1B4DC-7F8F-ED6C-CC6D-B4D105CBB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657600"/>
          <a:ext cx="201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03200" progId="Equation.DSMT4">
                  <p:embed/>
                </p:oleObj>
              </mc:Choice>
              <mc:Fallback>
                <p:oleObj name="Equation" r:id="rId6" imgW="825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2012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4">
            <a:extLst>
              <a:ext uri="{FF2B5EF4-FFF2-40B4-BE49-F238E27FC236}">
                <a16:creationId xmlns:a16="http://schemas.microsoft.com/office/drawing/2014/main" id="{12CF588E-FCBA-CF95-F7E5-7259768F8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97180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取缸内气体为系统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C6E4B935-C281-7FF5-98D0-3562E0203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19600"/>
            <a:ext cx="195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题意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3E9174B4-4456-7E25-5ABF-DA5D45D76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5086350"/>
          <a:ext cx="4581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4591" imgH="215806" progId="Equation.DSMT4">
                  <p:embed/>
                </p:oleObj>
              </mc:Choice>
              <mc:Fallback>
                <p:oleObj name="Equation" r:id="rId6" imgW="209459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086350"/>
                        <a:ext cx="4581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D8A577C4-580C-DCF4-227C-94BB777A2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867400"/>
          <a:ext cx="965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965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3">
            <a:extLst>
              <a:ext uri="{FF2B5EF4-FFF2-40B4-BE49-F238E27FC236}">
                <a16:creationId xmlns:a16="http://schemas.microsoft.com/office/drawing/2014/main" id="{FA8468AC-584A-4CC6-E43E-C9CC6FC53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438400"/>
            <a:ext cx="35242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925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425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2000" fill="hold"/>
                                        <p:tgtEl>
                                          <p:spTgt spid="51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build="p" autoUpdateAnimBg="0"/>
      <p:bldP spid="5124" grpId="0" build="p" autoUpdateAnimBg="0"/>
      <p:bldP spid="13" grpId="0" build="p" autoUpdateAnimBg="0"/>
      <p:bldP spid="14" grpId="0"/>
      <p:bldP spid="16" grpId="0"/>
      <p:bldP spid="1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B4A41A64-E016-23FB-EAFF-54C11A2FC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BDA4DD4-154F-4A82-AE1E-E12E3E45B7A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E7676AA3-7247-0B49-B7F0-FDFD73CB1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143000"/>
          <a:ext cx="167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30057" progId="Equation.DSMT4">
                  <p:embed/>
                </p:oleObj>
              </mc:Choice>
              <mc:Fallback>
                <p:oleObj name="Equation" r:id="rId2" imgW="774364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167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EEEEDBA1-9405-F425-F517-ADB42C109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"/>
          <a:ext cx="18827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583947" progId="Equation.DSMT4">
                  <p:embed/>
                </p:oleObj>
              </mc:Choice>
              <mc:Fallback>
                <p:oleObj name="Equation" r:id="rId4" imgW="837836" imgH="5839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18827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18B1DCB4-8A3F-5ECE-0941-1CA4F9D69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667000"/>
          <a:ext cx="68691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431800" progId="Equation.DSMT4">
                  <p:embed/>
                </p:oleObj>
              </mc:Choice>
              <mc:Fallback>
                <p:oleObj name="Equation" r:id="rId6" imgW="31750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68691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2C00F698-0820-1B77-C04E-111F32B51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230688"/>
          <a:ext cx="3527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393700" progId="Equation.DSMT4">
                  <p:embed/>
                </p:oleObj>
              </mc:Choice>
              <mc:Fallback>
                <p:oleObj name="Equation" r:id="rId8" imgW="16510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30688"/>
                        <a:ext cx="35274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>
            <a:extLst>
              <a:ext uri="{FF2B5EF4-FFF2-40B4-BE49-F238E27FC236}">
                <a16:creationId xmlns:a16="http://schemas.microsoft.com/office/drawing/2014/main" id="{731D6EF9-5FFC-208F-5BBF-444C0A9DA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23875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W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斥</a:t>
            </a:r>
          </a:p>
        </p:txBody>
      </p:sp>
      <p:sp>
        <p:nvSpPr>
          <p:cNvPr id="6158" name="Freeform 14">
            <a:extLst>
              <a:ext uri="{FF2B5EF4-FFF2-40B4-BE49-F238E27FC236}">
                <a16:creationId xmlns:a16="http://schemas.microsoft.com/office/drawing/2014/main" id="{6486F524-50C6-864C-9C35-8E8FB7618961}"/>
              </a:ext>
            </a:extLst>
          </p:cNvPr>
          <p:cNvSpPr>
            <a:spLocks/>
          </p:cNvSpPr>
          <p:nvPr/>
        </p:nvSpPr>
        <p:spPr bwMode="auto">
          <a:xfrm>
            <a:off x="1050925" y="4344988"/>
            <a:ext cx="1541463" cy="1049337"/>
          </a:xfrm>
          <a:custGeom>
            <a:avLst/>
            <a:gdLst>
              <a:gd name="T0" fmla="*/ 2147483647 w 971"/>
              <a:gd name="T1" fmla="*/ 2147483647 h 661"/>
              <a:gd name="T2" fmla="*/ 2147483647 w 971"/>
              <a:gd name="T3" fmla="*/ 2147483647 h 661"/>
              <a:gd name="T4" fmla="*/ 2147483647 w 971"/>
              <a:gd name="T5" fmla="*/ 2147483647 h 661"/>
              <a:gd name="T6" fmla="*/ 2147483647 w 971"/>
              <a:gd name="T7" fmla="*/ 2147483647 h 661"/>
              <a:gd name="T8" fmla="*/ 2147483647 w 971"/>
              <a:gd name="T9" fmla="*/ 2147483647 h 661"/>
              <a:gd name="T10" fmla="*/ 2147483647 w 971"/>
              <a:gd name="T11" fmla="*/ 2147483647 h 661"/>
              <a:gd name="T12" fmla="*/ 2147483647 w 971"/>
              <a:gd name="T13" fmla="*/ 2147483647 h 661"/>
              <a:gd name="T14" fmla="*/ 2147483647 w 971"/>
              <a:gd name="T15" fmla="*/ 2147483647 h 661"/>
              <a:gd name="T16" fmla="*/ 2147483647 w 971"/>
              <a:gd name="T17" fmla="*/ 2147483647 h 661"/>
              <a:gd name="T18" fmla="*/ 2147483647 w 971"/>
              <a:gd name="T19" fmla="*/ 2147483647 h 661"/>
              <a:gd name="T20" fmla="*/ 2147483647 w 971"/>
              <a:gd name="T21" fmla="*/ 2147483647 h 661"/>
              <a:gd name="T22" fmla="*/ 2147483647 w 971"/>
              <a:gd name="T23" fmla="*/ 2147483647 h 661"/>
              <a:gd name="T24" fmla="*/ 2147483647 w 971"/>
              <a:gd name="T25" fmla="*/ 2147483647 h 661"/>
              <a:gd name="T26" fmla="*/ 2147483647 w 971"/>
              <a:gd name="T27" fmla="*/ 2147483647 h 661"/>
              <a:gd name="T28" fmla="*/ 2147483647 w 971"/>
              <a:gd name="T29" fmla="*/ 2147483647 h 661"/>
              <a:gd name="T30" fmla="*/ 2147483647 w 971"/>
              <a:gd name="T31" fmla="*/ 2147483647 h 661"/>
              <a:gd name="T32" fmla="*/ 2147483647 w 971"/>
              <a:gd name="T33" fmla="*/ 2147483647 h 661"/>
              <a:gd name="T34" fmla="*/ 2147483647 w 971"/>
              <a:gd name="T35" fmla="*/ 2147483647 h 661"/>
              <a:gd name="T36" fmla="*/ 2147483647 w 971"/>
              <a:gd name="T37" fmla="*/ 2147483647 h 661"/>
              <a:gd name="T38" fmla="*/ 2147483647 w 971"/>
              <a:gd name="T39" fmla="*/ 2147483647 h 661"/>
              <a:gd name="T40" fmla="*/ 2147483647 w 971"/>
              <a:gd name="T41" fmla="*/ 2147483647 h 661"/>
              <a:gd name="T42" fmla="*/ 2147483647 w 971"/>
              <a:gd name="T43" fmla="*/ 2147483647 h 661"/>
              <a:gd name="T44" fmla="*/ 2147483647 w 971"/>
              <a:gd name="T45" fmla="*/ 2147483647 h 661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71"/>
              <a:gd name="T70" fmla="*/ 0 h 661"/>
              <a:gd name="T71" fmla="*/ 971 w 971"/>
              <a:gd name="T72" fmla="*/ 661 h 661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71" h="661">
                <a:moveTo>
                  <a:pt x="117" y="422"/>
                </a:moveTo>
                <a:cubicBezTo>
                  <a:pt x="95" y="357"/>
                  <a:pt x="104" y="386"/>
                  <a:pt x="90" y="333"/>
                </a:cubicBezTo>
                <a:cubicBezTo>
                  <a:pt x="105" y="288"/>
                  <a:pt x="103" y="173"/>
                  <a:pt x="126" y="147"/>
                </a:cubicBezTo>
                <a:cubicBezTo>
                  <a:pt x="208" y="53"/>
                  <a:pt x="452" y="46"/>
                  <a:pt x="560" y="32"/>
                </a:cubicBezTo>
                <a:cubicBezTo>
                  <a:pt x="683" y="0"/>
                  <a:pt x="800" y="20"/>
                  <a:pt x="915" y="58"/>
                </a:cubicBezTo>
                <a:cubicBezTo>
                  <a:pt x="937" y="92"/>
                  <a:pt x="942" y="116"/>
                  <a:pt x="950" y="156"/>
                </a:cubicBezTo>
                <a:cubicBezTo>
                  <a:pt x="951" y="170"/>
                  <a:pt x="971" y="269"/>
                  <a:pt x="950" y="306"/>
                </a:cubicBezTo>
                <a:cubicBezTo>
                  <a:pt x="931" y="338"/>
                  <a:pt x="879" y="355"/>
                  <a:pt x="852" y="368"/>
                </a:cubicBezTo>
                <a:cubicBezTo>
                  <a:pt x="815" y="386"/>
                  <a:pt x="769" y="373"/>
                  <a:pt x="728" y="377"/>
                </a:cubicBezTo>
                <a:cubicBezTo>
                  <a:pt x="707" y="379"/>
                  <a:pt x="687" y="385"/>
                  <a:pt x="666" y="386"/>
                </a:cubicBezTo>
                <a:cubicBezTo>
                  <a:pt x="524" y="391"/>
                  <a:pt x="383" y="392"/>
                  <a:pt x="241" y="395"/>
                </a:cubicBezTo>
                <a:cubicBezTo>
                  <a:pt x="209" y="398"/>
                  <a:pt x="175" y="394"/>
                  <a:pt x="144" y="404"/>
                </a:cubicBezTo>
                <a:cubicBezTo>
                  <a:pt x="135" y="407"/>
                  <a:pt x="137" y="422"/>
                  <a:pt x="135" y="431"/>
                </a:cubicBezTo>
                <a:cubicBezTo>
                  <a:pt x="131" y="450"/>
                  <a:pt x="129" y="489"/>
                  <a:pt x="117" y="510"/>
                </a:cubicBezTo>
                <a:cubicBezTo>
                  <a:pt x="107" y="528"/>
                  <a:pt x="89" y="543"/>
                  <a:pt x="82" y="563"/>
                </a:cubicBezTo>
                <a:cubicBezTo>
                  <a:pt x="76" y="581"/>
                  <a:pt x="64" y="617"/>
                  <a:pt x="64" y="617"/>
                </a:cubicBezTo>
                <a:cubicBezTo>
                  <a:pt x="69" y="592"/>
                  <a:pt x="99" y="519"/>
                  <a:pt x="11" y="563"/>
                </a:cubicBezTo>
                <a:cubicBezTo>
                  <a:pt x="0" y="568"/>
                  <a:pt x="16" y="587"/>
                  <a:pt x="19" y="599"/>
                </a:cubicBezTo>
                <a:cubicBezTo>
                  <a:pt x="28" y="635"/>
                  <a:pt x="26" y="629"/>
                  <a:pt x="37" y="661"/>
                </a:cubicBezTo>
                <a:cubicBezTo>
                  <a:pt x="46" y="655"/>
                  <a:pt x="54" y="646"/>
                  <a:pt x="64" y="643"/>
                </a:cubicBezTo>
                <a:cubicBezTo>
                  <a:pt x="81" y="637"/>
                  <a:pt x="104" y="647"/>
                  <a:pt x="117" y="634"/>
                </a:cubicBezTo>
                <a:cubicBezTo>
                  <a:pt x="124" y="627"/>
                  <a:pt x="107" y="615"/>
                  <a:pt x="99" y="608"/>
                </a:cubicBezTo>
                <a:cubicBezTo>
                  <a:pt x="78" y="591"/>
                  <a:pt x="73" y="599"/>
                  <a:pt x="55" y="60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9" name="Rectangle 15">
            <a:extLst>
              <a:ext uri="{FF2B5EF4-FFF2-40B4-BE49-F238E27FC236}">
                <a16:creationId xmlns:a16="http://schemas.microsoft.com/office/drawing/2014/main" id="{231AD055-A0CF-51FF-F354-F654E41AE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537845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W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弹</a:t>
            </a:r>
          </a:p>
        </p:txBody>
      </p:sp>
      <p:sp>
        <p:nvSpPr>
          <p:cNvPr id="6160" name="Freeform 16">
            <a:extLst>
              <a:ext uri="{FF2B5EF4-FFF2-40B4-BE49-F238E27FC236}">
                <a16:creationId xmlns:a16="http://schemas.microsoft.com/office/drawing/2014/main" id="{64F3A10E-0BF7-CB33-40F8-C9BB597D951A}"/>
              </a:ext>
            </a:extLst>
          </p:cNvPr>
          <p:cNvSpPr>
            <a:spLocks/>
          </p:cNvSpPr>
          <p:nvPr/>
        </p:nvSpPr>
        <p:spPr bwMode="auto">
          <a:xfrm>
            <a:off x="2774950" y="4114800"/>
            <a:ext cx="1731963" cy="1435100"/>
          </a:xfrm>
          <a:custGeom>
            <a:avLst/>
            <a:gdLst>
              <a:gd name="T0" fmla="*/ 2147483647 w 1091"/>
              <a:gd name="T1" fmla="*/ 2147483647 h 904"/>
              <a:gd name="T2" fmla="*/ 2147483647 w 1091"/>
              <a:gd name="T3" fmla="*/ 2147483647 h 904"/>
              <a:gd name="T4" fmla="*/ 2147483647 w 1091"/>
              <a:gd name="T5" fmla="*/ 2147483647 h 904"/>
              <a:gd name="T6" fmla="*/ 2147483647 w 1091"/>
              <a:gd name="T7" fmla="*/ 2147483647 h 904"/>
              <a:gd name="T8" fmla="*/ 2147483647 w 1091"/>
              <a:gd name="T9" fmla="*/ 2147483647 h 904"/>
              <a:gd name="T10" fmla="*/ 2147483647 w 1091"/>
              <a:gd name="T11" fmla="*/ 0 h 904"/>
              <a:gd name="T12" fmla="*/ 2147483647 w 1091"/>
              <a:gd name="T13" fmla="*/ 2147483647 h 904"/>
              <a:gd name="T14" fmla="*/ 2147483647 w 1091"/>
              <a:gd name="T15" fmla="*/ 2147483647 h 904"/>
              <a:gd name="T16" fmla="*/ 2147483647 w 1091"/>
              <a:gd name="T17" fmla="*/ 2147483647 h 904"/>
              <a:gd name="T18" fmla="*/ 2147483647 w 1091"/>
              <a:gd name="T19" fmla="*/ 2147483647 h 904"/>
              <a:gd name="T20" fmla="*/ 2147483647 w 1091"/>
              <a:gd name="T21" fmla="*/ 2147483647 h 904"/>
              <a:gd name="T22" fmla="*/ 2147483647 w 1091"/>
              <a:gd name="T23" fmla="*/ 2147483647 h 904"/>
              <a:gd name="T24" fmla="*/ 2147483647 w 1091"/>
              <a:gd name="T25" fmla="*/ 2147483647 h 904"/>
              <a:gd name="T26" fmla="*/ 2147483647 w 1091"/>
              <a:gd name="T27" fmla="*/ 2147483647 h 904"/>
              <a:gd name="T28" fmla="*/ 2147483647 w 1091"/>
              <a:gd name="T29" fmla="*/ 2147483647 h 904"/>
              <a:gd name="T30" fmla="*/ 2147483647 w 1091"/>
              <a:gd name="T31" fmla="*/ 2147483647 h 904"/>
              <a:gd name="T32" fmla="*/ 2147483647 w 1091"/>
              <a:gd name="T33" fmla="*/ 2147483647 h 904"/>
              <a:gd name="T34" fmla="*/ 2147483647 w 1091"/>
              <a:gd name="T35" fmla="*/ 2147483647 h 904"/>
              <a:gd name="T36" fmla="*/ 2147483647 w 1091"/>
              <a:gd name="T37" fmla="*/ 2147483647 h 904"/>
              <a:gd name="T38" fmla="*/ 2147483647 w 1091"/>
              <a:gd name="T39" fmla="*/ 2147483647 h 904"/>
              <a:gd name="T40" fmla="*/ 2147483647 w 1091"/>
              <a:gd name="T41" fmla="*/ 2147483647 h 904"/>
              <a:gd name="T42" fmla="*/ 2147483647 w 1091"/>
              <a:gd name="T43" fmla="*/ 2147483647 h 904"/>
              <a:gd name="T44" fmla="*/ 2147483647 w 1091"/>
              <a:gd name="T45" fmla="*/ 2147483647 h 904"/>
              <a:gd name="T46" fmla="*/ 2147483647 w 1091"/>
              <a:gd name="T47" fmla="*/ 2147483647 h 904"/>
              <a:gd name="T48" fmla="*/ 2147483647 w 1091"/>
              <a:gd name="T49" fmla="*/ 2147483647 h 904"/>
              <a:gd name="T50" fmla="*/ 2147483647 w 1091"/>
              <a:gd name="T51" fmla="*/ 2147483647 h 90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91"/>
              <a:gd name="T79" fmla="*/ 0 h 904"/>
              <a:gd name="T80" fmla="*/ 1091 w 1091"/>
              <a:gd name="T81" fmla="*/ 904 h 90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91" h="904">
                <a:moveTo>
                  <a:pt x="130" y="629"/>
                </a:moveTo>
                <a:cubicBezTo>
                  <a:pt x="104" y="603"/>
                  <a:pt x="84" y="575"/>
                  <a:pt x="59" y="549"/>
                </a:cubicBezTo>
                <a:cubicBezTo>
                  <a:pt x="54" y="455"/>
                  <a:pt x="54" y="394"/>
                  <a:pt x="32" y="310"/>
                </a:cubicBezTo>
                <a:cubicBezTo>
                  <a:pt x="29" y="277"/>
                  <a:pt x="0" y="136"/>
                  <a:pt x="32" y="97"/>
                </a:cubicBezTo>
                <a:cubicBezTo>
                  <a:pt x="51" y="73"/>
                  <a:pt x="86" y="73"/>
                  <a:pt x="112" y="62"/>
                </a:cubicBezTo>
                <a:cubicBezTo>
                  <a:pt x="181" y="33"/>
                  <a:pt x="253" y="21"/>
                  <a:pt x="325" y="0"/>
                </a:cubicBezTo>
                <a:cubicBezTo>
                  <a:pt x="394" y="6"/>
                  <a:pt x="453" y="29"/>
                  <a:pt x="520" y="35"/>
                </a:cubicBezTo>
                <a:cubicBezTo>
                  <a:pt x="597" y="42"/>
                  <a:pt x="673" y="47"/>
                  <a:pt x="750" y="53"/>
                </a:cubicBezTo>
                <a:cubicBezTo>
                  <a:pt x="779" y="71"/>
                  <a:pt x="807" y="86"/>
                  <a:pt x="839" y="97"/>
                </a:cubicBezTo>
                <a:cubicBezTo>
                  <a:pt x="872" y="120"/>
                  <a:pt x="907" y="144"/>
                  <a:pt x="945" y="159"/>
                </a:cubicBezTo>
                <a:cubicBezTo>
                  <a:pt x="985" y="175"/>
                  <a:pt x="1016" y="180"/>
                  <a:pt x="1051" y="203"/>
                </a:cubicBezTo>
                <a:cubicBezTo>
                  <a:pt x="1081" y="248"/>
                  <a:pt x="1091" y="275"/>
                  <a:pt x="1069" y="336"/>
                </a:cubicBezTo>
                <a:cubicBezTo>
                  <a:pt x="1062" y="356"/>
                  <a:pt x="1008" y="361"/>
                  <a:pt x="998" y="363"/>
                </a:cubicBezTo>
                <a:cubicBezTo>
                  <a:pt x="970" y="382"/>
                  <a:pt x="937" y="386"/>
                  <a:pt x="910" y="407"/>
                </a:cubicBezTo>
                <a:cubicBezTo>
                  <a:pt x="896" y="417"/>
                  <a:pt x="888" y="433"/>
                  <a:pt x="874" y="443"/>
                </a:cubicBezTo>
                <a:cubicBezTo>
                  <a:pt x="812" y="487"/>
                  <a:pt x="647" y="506"/>
                  <a:pt x="573" y="513"/>
                </a:cubicBezTo>
                <a:cubicBezTo>
                  <a:pt x="464" y="602"/>
                  <a:pt x="291" y="566"/>
                  <a:pt x="156" y="576"/>
                </a:cubicBezTo>
                <a:cubicBezTo>
                  <a:pt x="135" y="640"/>
                  <a:pt x="134" y="611"/>
                  <a:pt x="148" y="664"/>
                </a:cubicBezTo>
                <a:cubicBezTo>
                  <a:pt x="156" y="738"/>
                  <a:pt x="180" y="758"/>
                  <a:pt x="139" y="815"/>
                </a:cubicBezTo>
                <a:cubicBezTo>
                  <a:pt x="119" y="874"/>
                  <a:pt x="139" y="802"/>
                  <a:pt x="139" y="895"/>
                </a:cubicBezTo>
                <a:cubicBezTo>
                  <a:pt x="139" y="904"/>
                  <a:pt x="136" y="875"/>
                  <a:pt x="130" y="868"/>
                </a:cubicBezTo>
                <a:cubicBezTo>
                  <a:pt x="123" y="860"/>
                  <a:pt x="112" y="856"/>
                  <a:pt x="103" y="850"/>
                </a:cubicBezTo>
                <a:cubicBezTo>
                  <a:pt x="106" y="829"/>
                  <a:pt x="99" y="804"/>
                  <a:pt x="112" y="788"/>
                </a:cubicBezTo>
                <a:cubicBezTo>
                  <a:pt x="119" y="780"/>
                  <a:pt x="129" y="801"/>
                  <a:pt x="139" y="806"/>
                </a:cubicBezTo>
                <a:cubicBezTo>
                  <a:pt x="224" y="849"/>
                  <a:pt x="100" y="774"/>
                  <a:pt x="192" y="832"/>
                </a:cubicBezTo>
                <a:cubicBezTo>
                  <a:pt x="172" y="845"/>
                  <a:pt x="155" y="859"/>
                  <a:pt x="130" y="85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FA0D32A4-B2D4-2883-8A34-E5A34CAC8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338638"/>
          <a:ext cx="936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38638"/>
                        <a:ext cx="936625" cy="4365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96409848-57D9-DFCA-47C6-8CD6FB8DC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267200"/>
          <a:ext cx="935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28501" progId="Equation.DSMT4">
                  <p:embed/>
                </p:oleObj>
              </mc:Choice>
              <mc:Fallback>
                <p:oleObj name="Equation" r:id="rId12" imgW="393529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935038" cy="542925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792A186-D6C8-5CBC-D8E0-6D54187B2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2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3D5F8FA-47A2-292F-B0A8-3BA24A49F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2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2A255C5-825A-03A4-8534-C2545AC7B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2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8761BC1-81F8-8388-2895-80078F2FC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cxnSp>
        <p:nvCxnSpPr>
          <p:cNvPr id="6167" name="AutoShape 23">
            <a:extLst>
              <a:ext uri="{FF2B5EF4-FFF2-40B4-BE49-F238E27FC236}">
                <a16:creationId xmlns:a16="http://schemas.microsoft.com/office/drawing/2014/main" id="{9538B78E-B7C5-6BCB-AD10-2DED51A6B1E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2362200" y="1295400"/>
            <a:ext cx="762000" cy="112713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7C8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169" name="Picture 25">
            <a:extLst>
              <a:ext uri="{FF2B5EF4-FFF2-40B4-BE49-F238E27FC236}">
                <a16:creationId xmlns:a16="http://schemas.microsoft.com/office/drawing/2014/main" id="{90113EE1-82FF-84C7-030E-C8C1C306C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288" y="180975"/>
            <a:ext cx="3389312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13E88E2-BC5E-10F0-A945-AC5C122D8DAD}"/>
              </a:ext>
            </a:extLst>
          </p:cNvPr>
          <p:cNvCxnSpPr/>
          <p:nvPr/>
        </p:nvCxnSpPr>
        <p:spPr>
          <a:xfrm>
            <a:off x="7162800" y="2133600"/>
            <a:ext cx="14478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6F629912-31F8-3B56-7039-56658856B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9764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F99A849-2396-502A-6F95-AF36A571B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6275" y="203835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C243351-2361-4810-E43C-6EE39B34E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0574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9" grpId="0"/>
      <p:bldP spid="33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38F353D9-5D2B-FBA4-B831-23F0814B6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3CDCEDE-27CE-454A-A3A6-A8DDC0466C6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DB4DC59D-8B6A-7B06-54B0-972093F6B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88913"/>
            <a:ext cx="316865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B4A25CE9-9445-A1F5-7CB2-A82B7458F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5888"/>
          <a:ext cx="1450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57200" progId="Equation.DSMT4">
                  <p:embed/>
                </p:oleObj>
              </mc:Choice>
              <mc:Fallback>
                <p:oleObj name="Equation" r:id="rId3" imgW="736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5888"/>
                        <a:ext cx="14509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B824DC67-C444-786C-1D4C-238E444F0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81075"/>
          <a:ext cx="45370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400" imgH="457200" progId="Equation.DSMT4">
                  <p:embed/>
                </p:oleObj>
              </mc:Choice>
              <mc:Fallback>
                <p:oleObj name="Equation" r:id="rId5" imgW="2438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45370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C97FE203-F3C0-0571-F01E-0716BC038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916113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1655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05C15D19-6E3E-6194-9F6B-9D60015D0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420938"/>
          <a:ext cx="51847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900" imgH="457200" progId="Equation.DSMT4">
                  <p:embed/>
                </p:oleObj>
              </mc:Choice>
              <mc:Fallback>
                <p:oleObj name="Equation" r:id="rId9" imgW="2628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51847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2963B384-73C4-5A4B-9740-7EBB7ABAE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500438"/>
          <a:ext cx="15113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15113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EB6CA6B1-2699-E87F-A5F5-3FABF6CD1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365625"/>
          <a:ext cx="6381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9000" imgH="457200" progId="Equation.DSMT4">
                  <p:embed/>
                </p:oleObj>
              </mc:Choice>
              <mc:Fallback>
                <p:oleObj name="Equation" r:id="rId13" imgW="3429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365625"/>
                        <a:ext cx="6381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21E2DC31-75E9-7005-1D62-390296B6D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291138"/>
          <a:ext cx="5400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43200" imgH="457200" progId="Equation.DSMT4">
                  <p:embed/>
                </p:oleObj>
              </mc:Choice>
              <mc:Fallback>
                <p:oleObj name="Equation" r:id="rId15" imgW="2743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91138"/>
                        <a:ext cx="5400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F8ACDF62-387D-EBA8-B6B3-81BBD6DC2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6237288"/>
          <a:ext cx="5327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30500" imgH="241300" progId="Equation.DSMT4">
                  <p:embed/>
                </p:oleObj>
              </mc:Choice>
              <mc:Fallback>
                <p:oleObj name="Equation" r:id="rId17" imgW="27305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37288"/>
                        <a:ext cx="53276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4895282-512C-FCB9-9332-FB9D352CF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59377A5-027E-A7C3-D557-A205591AD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24CE8000-8327-240F-6497-842FA15FE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1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505D24C-3CA5-EB43-3655-5FD863A76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4A3D2C90-89C7-730C-D228-EB853496F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EA41BCD-5B90-4177-9D77-334605A905C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60413B8D-EB32-D618-42F2-C2D1C4840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6250"/>
          <a:ext cx="1008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77723" progId="Equation.DSMT4">
                  <p:embed/>
                </p:oleObj>
              </mc:Choice>
              <mc:Fallback>
                <p:oleObj name="Equation" r:id="rId2" imgW="457002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1008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8AF5B665-55DC-001F-E685-0CD85F07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43926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609600" progId="Equation.DSMT4">
                  <p:embed/>
                </p:oleObj>
              </mc:Choice>
              <mc:Fallback>
                <p:oleObj name="Equation" r:id="rId4" imgW="20955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43926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0C297F58-F689-17EB-479C-1845F98A2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038600"/>
          <a:ext cx="71818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68300" progId="Equation.DSMT4">
                  <p:embed/>
                </p:oleObj>
              </mc:Choice>
              <mc:Fallback>
                <p:oleObj name="Equation" r:id="rId6" imgW="33782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1818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3" name="Picture 11">
            <a:extLst>
              <a:ext uri="{FF2B5EF4-FFF2-40B4-BE49-F238E27FC236}">
                <a16:creationId xmlns:a16="http://schemas.microsoft.com/office/drawing/2014/main" id="{ADFF1E54-C637-A7F2-5635-7A3590D4D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60350"/>
            <a:ext cx="3240088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6610F986-A8C1-D82F-F803-E0C82FF22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32400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393529" progId="Equation.DSMT4">
                  <p:embed/>
                </p:oleObj>
              </mc:Choice>
              <mc:Fallback>
                <p:oleObj name="Equation" r:id="rId9" imgW="145986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32400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978A4116-2BC1-D585-0FE4-7572A4D85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3357563"/>
          <a:ext cx="1873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309" imgH="241195" progId="Equation.DSMT4">
                  <p:embed/>
                </p:oleObj>
              </mc:Choice>
              <mc:Fallback>
                <p:oleObj name="Equation" r:id="rId11" imgW="901309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357563"/>
                        <a:ext cx="1873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53CC3AE7-DE8A-D2D5-4AF6-EC79BA505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13325"/>
          <a:ext cx="7056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65500" imgH="266700" progId="Equation.DSMT4">
                  <p:embed/>
                </p:oleObj>
              </mc:Choice>
              <mc:Fallback>
                <p:oleObj name="Equation" r:id="rId13" imgW="3365500" imgH="26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7056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F2EC744A-8D1A-F007-1D6D-4DB3B580F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805488"/>
          <a:ext cx="540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7000" imgH="228600" progId="Equation.DSMT4">
                  <p:embed/>
                </p:oleObj>
              </mc:Choice>
              <mc:Fallback>
                <p:oleObj name="Equation" r:id="rId15" imgW="2667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5400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>
            <a:extLst>
              <a:ext uri="{FF2B5EF4-FFF2-40B4-BE49-F238E27FC236}">
                <a16:creationId xmlns:a16="http://schemas.microsoft.com/office/drawing/2014/main" id="{ED04D649-AEA0-62C3-AAB5-E6E15CAA7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6019800"/>
            <a:ext cx="70643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17" action="ppaction://hlinkpres?slideindex=11&amp;slidetitle=PowerPoint 演示文稿"/>
              </a:rPr>
              <a:t>返回</a:t>
            </a:r>
            <a:endParaRPr lang="zh-CN" altLang="en-US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6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F49BD25-F85F-E652-E6BE-98A0986AD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7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D809D5D-FF80-83E8-791F-77E8ABDE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8" name="AutoShape 1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425D8EC-F408-7B22-73CF-FF1E70E1A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9" name="AutoShape 2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ACF2722-D3F5-8B97-1B77-95B5DFED5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0</TotalTime>
  <Words>68</Words>
  <Application>Microsoft Office PowerPoint</Application>
  <PresentationFormat>全屏显示(4:3)</PresentationFormat>
  <Paragraphs>1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5</cp:revision>
  <cp:lastPrinted>1601-01-01T00:00:00Z</cp:lastPrinted>
  <dcterms:created xsi:type="dcterms:W3CDTF">1601-01-01T00:00:00Z</dcterms:created>
  <dcterms:modified xsi:type="dcterms:W3CDTF">2025-08-22T07:2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